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C8B1686" w14:textId="47124F3A" w:rsidR="00554A65" w:rsidRDefault="00954D05" w:rsidP="00954D05">
      <w:pPr>
        <w:pStyle w:val="MTDisplayEquation"/>
      </w:pPr>
      <w:r>
        <w:tab/>
      </w:r>
      <w:r w:rsidR="00042D87" w:rsidRPr="00042D87">
        <w:rPr>
          <w:position w:val="-94"/>
        </w:rPr>
        <w:object w:dxaOrig="4940" w:dyaOrig="2000" w14:anchorId="6DE56B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47.05pt;height:100.1pt" o:ole="">
            <v:imagedata r:id="rId4" o:title=""/>
          </v:shape>
          <o:OLEObject Type="Embed" ProgID="Equation.DSMT4" ShapeID="_x0000_i1029" DrawAspect="Content" ObjectID="_1639425794" r:id="rId5"/>
        </w:object>
      </w:r>
      <w:r>
        <w:t xml:space="preserve"> </w:t>
      </w:r>
    </w:p>
    <w:p w14:paraId="180EA399" w14:textId="77777777" w:rsidR="00954D05" w:rsidRDefault="00954D05">
      <w:bookmarkStart w:id="0" w:name="_GoBack"/>
      <w:bookmarkEnd w:id="0"/>
    </w:p>
    <w:sectPr w:rsidR="00954D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2D47"/>
    <w:rsid w:val="00042D87"/>
    <w:rsid w:val="004B20C5"/>
    <w:rsid w:val="00554A65"/>
    <w:rsid w:val="00954D05"/>
    <w:rsid w:val="00EB2D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AAAC735-6A93-4245-B45D-092F5444D9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954D0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954D0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1-01T14:34:00Z</dcterms:created>
  <dcterms:modified xsi:type="dcterms:W3CDTF">2020-01-01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